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116" w:type="dxa"/>
        <w:tblInd w:w="-670" w:type="dxa"/>
        <w:tblBorders>
          <w:left w:val="none" w:sz="0" w:space="0" w:color="auto"/>
        </w:tblBorders>
        <w:tblLook w:val="04A0" w:firstRow="1" w:lastRow="0" w:firstColumn="1" w:lastColumn="0" w:noHBand="0" w:noVBand="1"/>
      </w:tblPr>
      <w:tblGrid>
        <w:gridCol w:w="8068"/>
        <w:gridCol w:w="3048"/>
      </w:tblGrid>
      <w:tr w:rsidR="00E66D9D" w:rsidRPr="00E66D9D" w:rsidTr="003334A0">
        <w:trPr>
          <w:trHeight w:val="2411"/>
        </w:trPr>
        <w:tc>
          <w:tcPr>
            <w:tcW w:w="8068" w:type="dxa"/>
          </w:tcPr>
          <w:p w:rsidR="00E66D9D" w:rsidRPr="00E66D9D" w:rsidRDefault="003334A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48392A5" wp14:editId="669D7ADD">
                      <wp:simplePos x="0" y="0"/>
                      <wp:positionH relativeFrom="column">
                        <wp:posOffset>1644650</wp:posOffset>
                      </wp:positionH>
                      <wp:positionV relativeFrom="paragraph">
                        <wp:posOffset>78740</wp:posOffset>
                      </wp:positionV>
                      <wp:extent cx="2009775" cy="1447800"/>
                      <wp:effectExtent l="0" t="0" r="9525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09775" cy="1447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73860" w:rsidRDefault="003334A0">
                                  <w:pPr>
                                    <w:ind w:left="0"/>
                                  </w:pPr>
                                  <w:r>
                                    <w:object w:dxaOrig="3024" w:dyaOrig="2304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32pt;height:100.45pt" o:ole="">
                                        <v:imagedata r:id="rId7" o:title=""/>
                                      </v:shape>
                                      <o:OLEObject Type="Embed" ProgID="SmartDraw.2" ShapeID="_x0000_i1026" DrawAspect="Content" ObjectID="_1581399614" r:id="rId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248392A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129.5pt;margin-top:6.2pt;width:158.25pt;height:114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" fillcolor="white [3201]" stroked="f" strokeweight=".5pt">
                      <v:textbox style="mso-fit-shape-to-text:t">
                        <w:txbxContent>
                          <w:p w:rsidR="00973860" w:rsidRDefault="003334A0">
                            <w:pPr>
                              <w:ind w:left="0"/>
                            </w:pPr>
                            <w:r>
                              <w:object w:dxaOrig="3024" w:dyaOrig="2304">
                                <v:shape id="_x0000_i1026" type="#_x0000_t75" style="width:132pt;height:100.45pt" o:ole="">
                                  <v:imagedata r:id="rId9" o:title=""/>
                                </v:shape>
                                <o:OLEObject Type="Embed" ProgID="SmartDraw.2" ShapeID="_x0000_i1026" DrawAspect="Content" ObjectID="_1581159888" r:id="rId1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66D9D" w:rsidRPr="00E66D9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</w:p>
          <w:p w:rsidR="00E66D9D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1.</w:t>
            </w:r>
            <w:r w:rsidR="00103C7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Graph Theory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</w:p>
          <w:p w:rsidR="00973860" w:rsidRDefault="00973860" w:rsidP="009738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973860">
              <w:rPr>
                <w:rFonts w:ascii="Times New Roman" w:hAnsi="Times New Roman" w:cs="Times New Roman"/>
                <w:sz w:val="24"/>
                <w:szCs w:val="24"/>
              </w:rPr>
              <w:t>The directed graph</w:t>
            </w:r>
          </w:p>
          <w:p w:rsidR="00973860" w:rsidRDefault="00973860" w:rsidP="009738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5E66A7">
              <w:rPr>
                <w:rFonts w:ascii="Times New Roman" w:hAnsi="Times New Roman" w:cs="Times New Roman"/>
                <w:sz w:val="24"/>
                <w:szCs w:val="24"/>
              </w:rPr>
              <w:t xml:space="preserve"> f</w:t>
            </w:r>
            <w:r w:rsidRPr="00973860">
              <w:rPr>
                <w:rFonts w:ascii="Times New Roman" w:hAnsi="Times New Roman" w:cs="Times New Roman"/>
                <w:sz w:val="24"/>
                <w:szCs w:val="24"/>
              </w:rPr>
              <w:t>orme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3860">
              <w:rPr>
                <w:rFonts w:ascii="Times New Roman" w:hAnsi="Times New Roman" w:cs="Times New Roman"/>
                <w:sz w:val="24"/>
                <w:szCs w:val="24"/>
              </w:rPr>
              <w:t>is shown on</w:t>
            </w:r>
          </w:p>
          <w:p w:rsidR="00973860" w:rsidRPr="00973860" w:rsidRDefault="00973860" w:rsidP="009738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97386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973860">
              <w:rPr>
                <w:rFonts w:ascii="Times New Roman" w:hAnsi="Times New Roman" w:cs="Times New Roman"/>
                <w:sz w:val="24"/>
                <w:szCs w:val="24"/>
              </w:rPr>
              <w:t>the</w:t>
            </w:r>
            <w:proofErr w:type="gramEnd"/>
            <w:r w:rsidRPr="00973860">
              <w:rPr>
                <w:rFonts w:ascii="Times New Roman" w:hAnsi="Times New Roman" w:cs="Times New Roman"/>
                <w:sz w:val="24"/>
                <w:szCs w:val="24"/>
              </w:rPr>
              <w:t xml:space="preserve"> right.</w:t>
            </w:r>
          </w:p>
          <w:p w:rsidR="00E66D9D" w:rsidRP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66D9D" w:rsidRP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48" w:type="dxa"/>
            <w:tcBorders>
              <w:bottom w:val="single" w:sz="4" w:space="0" w:color="auto"/>
              <w:right w:val="nil"/>
            </w:tcBorders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973860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1.</w:t>
            </w:r>
            <w:r w:rsidR="0097386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973860">
              <w:rPr>
                <w:rFonts w:ascii="Times New Roman" w:hAnsi="Times New Roman" w:cs="Times New Roman"/>
                <w:sz w:val="24"/>
                <w:szCs w:val="24"/>
              </w:rPr>
              <w:t>As shown</w:t>
            </w:r>
          </w:p>
        </w:tc>
      </w:tr>
      <w:tr w:rsidR="00E66D9D" w:rsidRPr="00E66D9D" w:rsidTr="00941EF7">
        <w:trPr>
          <w:trHeight w:val="1748"/>
        </w:trPr>
        <w:tc>
          <w:tcPr>
            <w:tcW w:w="8068" w:type="dxa"/>
          </w:tcPr>
          <w:p w:rsidR="00E66D9D" w:rsidRPr="00740337" w:rsidRDefault="00E66D9D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page" w:tblpX="3456" w:tblpY="-186"/>
              <w:tblOverlap w:val="never"/>
              <w:tblW w:w="0" w:type="auto"/>
              <w:tblInd w:w="0" w:type="dxa"/>
              <w:tblLook w:val="04A0" w:firstRow="1" w:lastRow="0" w:firstColumn="1" w:lastColumn="0" w:noHBand="0" w:noVBand="1"/>
            </w:tblPr>
            <w:tblGrid>
              <w:gridCol w:w="450"/>
              <w:gridCol w:w="450"/>
              <w:gridCol w:w="540"/>
              <w:gridCol w:w="540"/>
              <w:gridCol w:w="540"/>
            </w:tblGrid>
            <w:tr w:rsidR="00740337" w:rsidRPr="00740337" w:rsidTr="00740337">
              <w:tc>
                <w:tcPr>
                  <w:tcW w:w="45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45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740337" w:rsidRPr="00740337" w:rsidTr="00740337">
              <w:tc>
                <w:tcPr>
                  <w:tcW w:w="45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45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740337" w:rsidRPr="00740337" w:rsidTr="00740337">
              <w:trPr>
                <w:trHeight w:val="215"/>
              </w:trPr>
              <w:tc>
                <w:tcPr>
                  <w:tcW w:w="45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5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740337" w:rsidRPr="00740337" w:rsidTr="00740337">
              <w:tc>
                <w:tcPr>
                  <w:tcW w:w="45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5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740337" w:rsidRPr="00740337" w:rsidTr="00740337">
              <w:tc>
                <w:tcPr>
                  <w:tcW w:w="45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45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740337" w:rsidRPr="007A0B3F" w:rsidRDefault="00740337" w:rsidP="0074033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A0B3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</w:tbl>
          <w:p w:rsidR="00CE07C1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2.</w:t>
            </w:r>
            <w:r w:rsidR="00103C7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Graph Theory</w:t>
            </w:r>
            <w:r w:rsidR="00CE07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</w:p>
          <w:p w:rsidR="00941EF7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48" w:type="dxa"/>
            <w:tcBorders>
              <w:bottom w:val="single" w:sz="4" w:space="0" w:color="auto"/>
              <w:right w:val="nil"/>
            </w:tcBorders>
          </w:tcPr>
          <w:p w:rsid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</w:p>
          <w:p w:rsidR="00941EF7" w:rsidRPr="00CE07C1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2.</w:t>
            </w:r>
            <w:r w:rsidR="00CE07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CE07C1">
              <w:rPr>
                <w:rFonts w:ascii="Times New Roman" w:hAnsi="Times New Roman" w:cs="Times New Roman"/>
                <w:sz w:val="24"/>
                <w:szCs w:val="24"/>
              </w:rPr>
              <w:t>As shown</w:t>
            </w:r>
          </w:p>
          <w:p w:rsidR="00941EF7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66D9D" w:rsidRPr="00E66D9D" w:rsidTr="003334A0">
        <w:trPr>
          <w:trHeight w:val="1844"/>
        </w:trPr>
        <w:tc>
          <w:tcPr>
            <w:tcW w:w="8068" w:type="dxa"/>
          </w:tcPr>
          <w:p w:rsidR="00E66D9D" w:rsidRP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01876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3.</w:t>
            </w:r>
            <w:r w:rsidR="00103C7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Digital Electronics</w:t>
            </w:r>
          </w:p>
          <w:p w:rsidR="003334A0" w:rsidRPr="00E66D9D" w:rsidRDefault="003334A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66D9D" w:rsidRDefault="005E66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digital circuit translates to:  </w:t>
            </w:r>
            <w:r w:rsidR="00B87AEF" w:rsidRPr="00B87AE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60" w:dyaOrig="360">
                <v:shape id="_x0000_i1027" type="#_x0000_t75" style="width:38pt;height:18pt" o:ole="">
                  <v:imagedata r:id="rId11" o:title=""/>
                </v:shape>
                <o:OLEObject Type="Embed" ProgID="Equation.DSMT4" ShapeID="_x0000_i1027" DrawAspect="Content" ObjectID="_1581399596" r:id="rId12"/>
              </w:object>
            </w:r>
          </w:p>
          <w:p w:rsidR="00941EF7" w:rsidRPr="00A01876" w:rsidRDefault="00A018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A0187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60" w:dyaOrig="360">
                <v:shape id="_x0000_i1028" type="#_x0000_t75" style="width:38.15pt;height:18.1pt" o:ole="">
                  <v:imagedata r:id="rId13" o:title=""/>
                </v:shape>
                <o:OLEObject Type="Embed" ProgID="Equation.DSMT4" ShapeID="_x0000_i1028" DrawAspect="Content" ObjectID="_1581399597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 </w:t>
            </w:r>
            <w:r w:rsidRPr="00A0187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560" w:dyaOrig="360">
                <v:shape id="_x0000_i1029" type="#_x0000_t75" style="width:28.15pt;height:18.1pt" o:ole="">
                  <v:imagedata r:id="rId15" o:title=""/>
                </v:shape>
                <o:OLEObject Type="Embed" ProgID="Equation.DSMT4" ShapeID="_x0000_i1029" DrawAspect="Content" ObjectID="_1581399598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A0187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80">
                <v:shape id="_x0000_i1030" type="#_x0000_t75" style="width:47.2pt;height:19.05pt" o:ole="">
                  <v:imagedata r:id="rId17" o:title=""/>
                </v:shape>
                <o:OLEObject Type="Embed" ProgID="Equation.DSMT4" ShapeID="_x0000_i1030" DrawAspect="Content" ObjectID="_1581399599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A0187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900" w:dyaOrig="320">
                <v:shape id="_x0000_i1031" type="#_x0000_t75" style="width:44.8pt;height:16.2pt" o:ole="">
                  <v:imagedata r:id="rId19" o:title=""/>
                </v:shape>
                <o:OLEObject Type="Embed" ProgID="Equation.DSMT4" ShapeID="_x0000_i1031" DrawAspect="Content" ObjectID="_1581399600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A0187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340">
                <v:shape id="_x0000_i1032" type="#_x0000_t75" style="width:36.25pt;height:17.15pt" o:ole="">
                  <v:imagedata r:id="rId21" o:title=""/>
                </v:shape>
                <o:OLEObject Type="Embed" ProgID="Equation.DSMT4" ShapeID="_x0000_i1032" DrawAspect="Content" ObjectID="_1581399601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A0187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320">
                <v:shape id="_x0000_i1033" type="#_x0000_t75" style="width:19.05pt;height:16.2pt" o:ole="">
                  <v:imagedata r:id="rId23" o:title=""/>
                </v:shape>
                <o:OLEObject Type="Embed" ProgID="Equation.DSMT4" ShapeID="_x0000_i1033" DrawAspect="Content" ObjectID="_1581399602" r:id="rId24"/>
              </w:object>
            </w:r>
          </w:p>
          <w:p w:rsidR="00E66D9D" w:rsidRDefault="00E66D9D" w:rsidP="00E66D9D">
            <w:pPr>
              <w:ind w:left="-99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941EF7" w:rsidP="00E66D9D">
            <w:pPr>
              <w:ind w:left="-99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E66D9D" w:rsidRDefault="00941EF7" w:rsidP="00E66D9D">
            <w:pPr>
              <w:ind w:left="-99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48" w:type="dxa"/>
            <w:tcBorders>
              <w:bottom w:val="single" w:sz="4" w:space="0" w:color="auto"/>
              <w:right w:val="nil"/>
            </w:tcBorders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A01876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3.</w:t>
            </w:r>
            <w:r w:rsidR="00A0187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A01876" w:rsidRPr="00A0187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320">
                <v:shape id="_x0000_i1034" type="#_x0000_t75" style="width:19.05pt;height:16.2pt" o:ole="">
                  <v:imagedata r:id="rId25" o:title=""/>
                </v:shape>
                <o:OLEObject Type="Embed" ProgID="Equation.DSMT4" ShapeID="_x0000_i1034" DrawAspect="Content" ObjectID="_1581399603" r:id="rId26"/>
              </w:object>
            </w:r>
          </w:p>
        </w:tc>
      </w:tr>
      <w:tr w:rsidR="00E66D9D" w:rsidRPr="00E66D9D" w:rsidTr="00941EF7">
        <w:trPr>
          <w:trHeight w:val="283"/>
        </w:trPr>
        <w:tc>
          <w:tcPr>
            <w:tcW w:w="8068" w:type="dxa"/>
          </w:tcPr>
          <w:p w:rsidR="00E66D9D" w:rsidRPr="007A0B3F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7A0B3F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0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4.</w:t>
            </w:r>
            <w:r w:rsidR="00103C73" w:rsidRPr="007A0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Digital Electronics</w:t>
            </w:r>
          </w:p>
          <w:p w:rsidR="00941195" w:rsidRPr="007A0B3F" w:rsidRDefault="00941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0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The digital circuit translates to:  </w:t>
            </w:r>
            <w:r w:rsidRPr="007A0B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80" w:dyaOrig="380">
                <v:shape id="_x0000_i1035" type="#_x0000_t75" style="width:99pt;height:19pt" o:ole="">
                  <v:imagedata r:id="rId27" o:title=""/>
                </v:shape>
                <o:OLEObject Type="Embed" ProgID="Equation.DSMT4" ShapeID="_x0000_i1035" DrawAspect="Content" ObjectID="_1581399604" r:id="rId28"/>
              </w:object>
            </w:r>
          </w:p>
          <w:p w:rsidR="00941EF7" w:rsidRPr="007A0B3F" w:rsidRDefault="00941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0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 w:rsidRPr="007A0B3F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1980" w:dyaOrig="380">
                <v:shape id="_x0000_i1036" type="#_x0000_t75" style="width:99pt;height:19pt" o:ole="">
                  <v:imagedata r:id="rId29" o:title=""/>
                </v:shape>
                <o:OLEObject Type="Embed" ProgID="Equation.DSMT4" ShapeID="_x0000_i1036" DrawAspect="Content" ObjectID="_1581399605" r:id="rId30"/>
              </w:object>
            </w:r>
            <w:r w:rsidRPr="007A0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="00B87AEF" w:rsidRPr="007A0B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20" w:dyaOrig="380">
                <v:shape id="_x0000_i1037" type="#_x0000_t75" style="width:101pt;height:19pt" o:ole="">
                  <v:imagedata r:id="rId31" o:title=""/>
                </v:shape>
                <o:OLEObject Type="Embed" ProgID="Equation.DSMT4" ShapeID="_x0000_i1037" DrawAspect="Content" ObjectID="_1581399606" r:id="rId32"/>
              </w:object>
            </w:r>
            <w:r w:rsidR="00B87AEF"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4826BB"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826BB" w:rsidRPr="007A0B3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80" w:dyaOrig="340">
                <v:shape id="_x0000_i1038" type="#_x0000_t75" style="width:74pt;height:17pt" o:ole="">
                  <v:imagedata r:id="rId33" o:title=""/>
                </v:shape>
                <o:OLEObject Type="Embed" ProgID="Equation.DSMT4" ShapeID="_x0000_i1038" DrawAspect="Content" ObjectID="_1581399607" r:id="rId34"/>
              </w:object>
            </w:r>
          </w:p>
          <w:p w:rsidR="00B87AEF" w:rsidRPr="007A0B3F" w:rsidRDefault="00482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              = </w:t>
            </w:r>
            <w:r w:rsidRPr="007A0B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80">
                <v:shape id="_x0000_i1039" type="#_x0000_t75" style="width:69pt;height:19pt" o:ole="">
                  <v:imagedata r:id="rId35" o:title=""/>
                </v:shape>
                <o:OLEObject Type="Embed" ProgID="Equation.DSMT4" ShapeID="_x0000_i1039" DrawAspect="Content" ObjectID="_1581399608" r:id="rId36"/>
              </w:object>
            </w:r>
            <w:r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87AEF"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7A0B3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340">
                <v:shape id="_x0000_i1040" type="#_x0000_t75" style="width:12pt;height:17pt" o:ole="">
                  <v:imagedata r:id="rId37" o:title=""/>
                </v:shape>
                <o:OLEObject Type="Embed" ProgID="Equation.DSMT4" ShapeID="_x0000_i1040" DrawAspect="Content" ObjectID="_1581399609" r:id="rId38"/>
              </w:object>
            </w:r>
          </w:p>
          <w:p w:rsidR="00076914" w:rsidRPr="007A0B3F" w:rsidRDefault="00E05D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="00076914" w:rsidRPr="007A0B3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340">
                <v:shape id="_x0000_i1041" type="#_x0000_t75" style="width:30pt;height:17pt" o:ole="">
                  <v:imagedata r:id="rId39" o:title=""/>
                </v:shape>
                <o:OLEObject Type="Embed" ProgID="Equation.DSMT4" ShapeID="_x0000_i1041" DrawAspect="Content" ObjectID="_1581399610" r:id="rId40"/>
              </w:object>
            </w:r>
            <w:r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7A0B3F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proofErr w:type="gramEnd"/>
            <w:r w:rsidR="00076914" w:rsidRPr="007A0B3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42" type="#_x0000_t75" style="width:28pt;height:13.95pt" o:ole="">
                  <v:imagedata r:id="rId41" o:title=""/>
                </v:shape>
                <o:OLEObject Type="Embed" ProgID="Equation.DSMT4" ShapeID="_x0000_i1042" DrawAspect="Content" ObjectID="_1581399611" r:id="rId42"/>
              </w:object>
            </w:r>
            <w:r w:rsidR="00076914"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 This makes </w:t>
            </w:r>
            <w:r w:rsidR="00B23837" w:rsidRPr="00EC7A6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560" w:dyaOrig="260">
                <v:shape id="_x0000_i1043" type="#_x0000_t75" style="width:28pt;height:13pt" o:ole="">
                  <v:imagedata r:id="rId43" o:title=""/>
                </v:shape>
                <o:OLEObject Type="Embed" ProgID="Equation.DSMT4" ShapeID="_x0000_i1043" DrawAspect="Content" ObjectID="_1581399612" r:id="rId44"/>
              </w:object>
            </w:r>
            <w:r w:rsidR="009D35A2" w:rsidRPr="00EC7A6A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="00B23837" w:rsidRPr="00B2383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560" w:dyaOrig="260">
                <v:shape id="_x0000_i1044" type="#_x0000_t75" style="width:28pt;height:13pt" o:ole="">
                  <v:imagedata r:id="rId45" o:title=""/>
                </v:shape>
                <o:OLEObject Type="Embed" ProgID="Equation.DSMT4" ShapeID="_x0000_i1044" DrawAspect="Content" ObjectID="_1581399613" r:id="rId46"/>
              </w:object>
            </w:r>
            <w:r w:rsidR="00076914" w:rsidRPr="007A0B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41EF7" w:rsidRPr="007A0B3F" w:rsidRDefault="000769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0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Pr="007A0B3F">
              <w:rPr>
                <w:rFonts w:ascii="Times New Roman" w:hAnsi="Times New Roman" w:cs="Times New Roman"/>
                <w:sz w:val="24"/>
                <w:szCs w:val="24"/>
              </w:rPr>
              <w:t>This is true fo</w:t>
            </w:r>
            <w:r w:rsidR="00E05D9F" w:rsidRPr="007A0B3F">
              <w:rPr>
                <w:rFonts w:ascii="Times New Roman" w:hAnsi="Times New Roman" w:cs="Times New Roman"/>
                <w:sz w:val="24"/>
                <w:szCs w:val="24"/>
              </w:rPr>
              <w:t>r 4 cases: (*, *, 1)</w:t>
            </w:r>
          </w:p>
        </w:tc>
        <w:tc>
          <w:tcPr>
            <w:tcW w:w="3048" w:type="dxa"/>
            <w:tcBorders>
              <w:bottom w:val="single" w:sz="4" w:space="0" w:color="auto"/>
              <w:right w:val="nil"/>
            </w:tcBorders>
          </w:tcPr>
          <w:p w:rsidR="00E66D9D" w:rsidRPr="009D35A2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9D35A2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5A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4.</w:t>
            </w:r>
            <w:r w:rsidR="00655E60" w:rsidRPr="009D35A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E05D9F" w:rsidRPr="009D35A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740337" w:rsidRPr="00655E60" w:rsidRDefault="0074033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66D9D" w:rsidRPr="00E66D9D" w:rsidTr="00941EF7">
        <w:trPr>
          <w:trHeight w:val="300"/>
        </w:trPr>
        <w:tc>
          <w:tcPr>
            <w:tcW w:w="8068" w:type="dxa"/>
          </w:tcPr>
          <w:p w:rsidR="00E66D9D" w:rsidRPr="007A0B3F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7A0B3F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0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5.</w:t>
            </w:r>
            <w:r w:rsidR="00103C73" w:rsidRPr="007A0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What Does This Program Do?</w:t>
            </w:r>
          </w:p>
          <w:p w:rsidR="00941EF7" w:rsidRPr="00EC7A6A" w:rsidRDefault="003334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0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First </w:t>
            </w:r>
            <w:r w:rsidRPr="00EC7A6A">
              <w:rPr>
                <w:rFonts w:ascii="Times New Roman" w:hAnsi="Times New Roman" w:cs="Times New Roman"/>
                <w:sz w:val="24"/>
                <w:szCs w:val="24"/>
              </w:rPr>
              <w:t xml:space="preserve">loop </w:t>
            </w:r>
            <w:r w:rsidR="00C77D1E" w:rsidRPr="00EC7A6A">
              <w:rPr>
                <w:rFonts w:ascii="Times New Roman" w:hAnsi="Times New Roman" w:cs="Times New Roman"/>
                <w:sz w:val="24"/>
                <w:szCs w:val="24"/>
              </w:rPr>
              <w:t>places</w:t>
            </w:r>
            <w:r w:rsidR="00E26626" w:rsidRPr="00EC7A6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77D1E" w:rsidRPr="00EC7A6A">
              <w:rPr>
                <w:rFonts w:ascii="Times New Roman" w:hAnsi="Times New Roman" w:cs="Times New Roman"/>
                <w:sz w:val="24"/>
                <w:szCs w:val="24"/>
              </w:rPr>
              <w:t>letter</w:t>
            </w:r>
            <w:r w:rsidR="004B1500" w:rsidRPr="00EC7A6A">
              <w:rPr>
                <w:rFonts w:ascii="Times New Roman" w:hAnsi="Times New Roman" w:cs="Times New Roman"/>
                <w:sz w:val="24"/>
                <w:szCs w:val="24"/>
              </w:rPr>
              <w:t>s greater than H and not T in B</w:t>
            </w:r>
            <w:r w:rsidR="00C77D1E" w:rsidRPr="00EC7A6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77D1E" w:rsidRPr="007A0B3F" w:rsidRDefault="00C77D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7A6A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4B1500" w:rsidRPr="00EC7A6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EC7A6A">
              <w:rPr>
                <w:rFonts w:ascii="Times New Roman" w:hAnsi="Times New Roman" w:cs="Times New Roman"/>
                <w:sz w:val="24"/>
                <w:szCs w:val="24"/>
              </w:rPr>
              <w:t xml:space="preserve"> = “NRR</w:t>
            </w:r>
            <w:r w:rsidR="009D35A2" w:rsidRPr="00EC7A6A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EC7A6A">
              <w:rPr>
                <w:rFonts w:ascii="Times New Roman" w:hAnsi="Times New Roman" w:cs="Times New Roman"/>
                <w:sz w:val="24"/>
                <w:szCs w:val="24"/>
              </w:rPr>
              <w:t>SININS</w:t>
            </w:r>
            <w:r w:rsidRPr="007A0B3F">
              <w:rPr>
                <w:rFonts w:ascii="Times New Roman" w:hAnsi="Times New Roman" w:cs="Times New Roman"/>
                <w:sz w:val="24"/>
                <w:szCs w:val="24"/>
              </w:rPr>
              <w:t>”.  The second loop eliminates N’s and S’s from</w:t>
            </w:r>
          </w:p>
          <w:p w:rsidR="00045FEE" w:rsidRPr="007A0B3F" w:rsidRDefault="00C77D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4B1500" w:rsidRPr="007A0B3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="00045FEE"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and places the remaining letters</w:t>
            </w:r>
            <w:r w:rsidR="004B1500"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in C.  C</w:t>
            </w:r>
            <w:r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= “RRII”.  The print statement </w:t>
            </w:r>
          </w:p>
          <w:p w:rsidR="00941EF7" w:rsidRPr="007A0B3F" w:rsidRDefault="00045F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gramStart"/>
            <w:r w:rsidR="00C77D1E" w:rsidRPr="007A0B3F">
              <w:rPr>
                <w:rFonts w:ascii="Times New Roman" w:hAnsi="Times New Roman" w:cs="Times New Roman"/>
                <w:sz w:val="24"/>
                <w:szCs w:val="24"/>
              </w:rPr>
              <w:t>takes</w:t>
            </w:r>
            <w:proofErr w:type="gramEnd"/>
            <w:r w:rsidR="00C77D1E"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the</w:t>
            </w:r>
            <w:r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B1500" w:rsidRPr="007A0B3F">
              <w:rPr>
                <w:rFonts w:ascii="Times New Roman" w:hAnsi="Times New Roman" w:cs="Times New Roman"/>
                <w:sz w:val="24"/>
                <w:szCs w:val="24"/>
              </w:rPr>
              <w:t>first and last letters in C</w:t>
            </w:r>
            <w:r w:rsidR="00C77D1E"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="004B1500" w:rsidRPr="007A0B3F">
              <w:rPr>
                <w:rFonts w:ascii="Times New Roman" w:hAnsi="Times New Roman" w:cs="Times New Roman"/>
                <w:sz w:val="24"/>
                <w:szCs w:val="24"/>
              </w:rPr>
              <w:t>concatenates them to produce</w:t>
            </w:r>
            <w:r w:rsidR="00E26626" w:rsidRPr="007A0B3F">
              <w:rPr>
                <w:rFonts w:ascii="Times New Roman" w:hAnsi="Times New Roman" w:cs="Times New Roman"/>
                <w:sz w:val="24"/>
                <w:szCs w:val="24"/>
              </w:rPr>
              <w:t xml:space="preserve"> RI.</w:t>
            </w:r>
          </w:p>
        </w:tc>
        <w:tc>
          <w:tcPr>
            <w:tcW w:w="3048" w:type="dxa"/>
            <w:tcBorders>
              <w:right w:val="nil"/>
            </w:tcBorders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C77D1E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5.</w:t>
            </w:r>
            <w:r w:rsidR="00C77D1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C77D1E">
              <w:rPr>
                <w:rFonts w:ascii="Times New Roman" w:hAnsi="Times New Roman" w:cs="Times New Roman"/>
                <w:sz w:val="24"/>
                <w:szCs w:val="24"/>
              </w:rPr>
              <w:t>RI</w:t>
            </w:r>
          </w:p>
        </w:tc>
      </w:tr>
    </w:tbl>
    <w:p w:rsidR="00A32F5E" w:rsidRPr="00E66D9D" w:rsidRDefault="00A32F5E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A32F5E" w:rsidRPr="00E66D9D">
      <w:headerReference w:type="default" r:id="rId4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7B28" w:rsidRDefault="00AF7B28" w:rsidP="00E66D9D">
      <w:r>
        <w:separator/>
      </w:r>
    </w:p>
  </w:endnote>
  <w:endnote w:type="continuationSeparator" w:id="0">
    <w:p w:rsidR="00AF7B28" w:rsidRDefault="00AF7B28" w:rsidP="00E66D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puterfont">
    <w:altName w:val="Times New Roman"/>
    <w:charset w:val="00"/>
    <w:family w:val="auto"/>
    <w:pitch w:val="variable"/>
    <w:sig w:usb0="00000083" w:usb1="00000000" w:usb2="00000000" w:usb3="00000000" w:csb0="00000009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7B28" w:rsidRDefault="00AF7B28" w:rsidP="00E66D9D">
      <w:r>
        <w:separator/>
      </w:r>
    </w:p>
  </w:footnote>
  <w:footnote w:type="continuationSeparator" w:id="0">
    <w:p w:rsidR="00AF7B28" w:rsidRDefault="00AF7B28" w:rsidP="00E66D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9360" w:type="dxa"/>
      <w:jc w:val="center"/>
      <w:tblInd w:w="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1453"/>
      <w:gridCol w:w="5927"/>
      <w:gridCol w:w="1980"/>
    </w:tblGrid>
    <w:tr w:rsidR="00E66D9D" w:rsidTr="00E66D9D">
      <w:trPr>
        <w:trHeight w:val="538"/>
        <w:jc w:val="center"/>
      </w:trPr>
      <w:tc>
        <w:tcPr>
          <w:tcW w:w="1453" w:type="dxa"/>
          <w:vMerge w:val="restart"/>
          <w:vAlign w:val="center"/>
          <w:hideMark/>
        </w:tcPr>
        <w:p w:rsidR="00E66D9D" w:rsidRPr="00E66D9D" w:rsidRDefault="00E66D9D">
          <w:pPr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  <w:r w:rsidRPr="00E66D9D">
            <w:rPr>
              <w:rFonts w:ascii="Times New Roman" w:eastAsia="Times New Roman" w:hAnsi="Times New Roman" w:cs="Times New Roman"/>
              <w:b/>
              <w:sz w:val="24"/>
              <w:szCs w:val="24"/>
            </w:rPr>
            <w:t>2017-2018</w:t>
          </w:r>
        </w:p>
      </w:tc>
      <w:tc>
        <w:tcPr>
          <w:tcW w:w="5927" w:type="dxa"/>
          <w:tcBorders>
            <w:top w:val="nil"/>
            <w:left w:val="nil"/>
            <w:bottom w:val="single" w:sz="4" w:space="0" w:color="auto"/>
            <w:right w:val="nil"/>
          </w:tcBorders>
          <w:vAlign w:val="center"/>
          <w:hideMark/>
        </w:tcPr>
        <w:p w:rsidR="00E66D9D" w:rsidRDefault="00E66D9D">
          <w:pPr>
            <w:jc w:val="center"/>
            <w:rPr>
              <w:rFonts w:ascii="Computerfont" w:eastAsia="Times New Roman" w:hAnsi="Computerfont" w:cs="Times New Roman"/>
              <w:b/>
              <w:sz w:val="36"/>
              <w:szCs w:val="36"/>
            </w:rPr>
          </w:pPr>
          <w:r>
            <w:rPr>
              <w:rFonts w:ascii="Computerfont" w:eastAsia="Times New Roman" w:hAnsi="Computerfont" w:cs="Times New Roman"/>
              <w:b/>
              <w:sz w:val="36"/>
              <w:szCs w:val="36"/>
            </w:rPr>
            <w:t>American Computer Science League</w:t>
          </w:r>
        </w:p>
      </w:tc>
      <w:tc>
        <w:tcPr>
          <w:tcW w:w="1980" w:type="dxa"/>
          <w:vMerge w:val="restart"/>
          <w:vAlign w:val="center"/>
          <w:hideMark/>
        </w:tcPr>
        <w:p w:rsidR="00E66D9D" w:rsidRPr="00E66D9D" w:rsidRDefault="00103C73">
          <w:pPr>
            <w:jc w:val="center"/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  <w:r>
            <w:rPr>
              <w:rFonts w:ascii="Times New Roman" w:eastAsia="Times New Roman" w:hAnsi="Times New Roman" w:cs="Times New Roman"/>
              <w:b/>
              <w:sz w:val="24"/>
              <w:szCs w:val="24"/>
            </w:rPr>
            <w:t>Contest #4</w:t>
          </w:r>
        </w:p>
      </w:tc>
    </w:tr>
    <w:tr w:rsidR="00E66D9D" w:rsidTr="00E66D9D">
      <w:trPr>
        <w:trHeight w:val="364"/>
        <w:jc w:val="center"/>
      </w:trPr>
      <w:tc>
        <w:tcPr>
          <w:tcW w:w="0" w:type="auto"/>
          <w:vMerge/>
          <w:vAlign w:val="center"/>
          <w:hideMark/>
        </w:tcPr>
        <w:p w:rsidR="00E66D9D" w:rsidRDefault="00E66D9D">
          <w:pPr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</w:p>
      </w:tc>
      <w:tc>
        <w:tcPr>
          <w:tcW w:w="5927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E66D9D" w:rsidRDefault="00E66D9D">
          <w:pPr>
            <w:jc w:val="center"/>
            <w:rPr>
              <w:rFonts w:eastAsia="Times New Roman" w:cs="Times New Roman"/>
              <w:b/>
              <w:szCs w:val="24"/>
            </w:rPr>
          </w:pPr>
        </w:p>
        <w:p w:rsidR="00E66D9D" w:rsidRPr="00E66D9D" w:rsidRDefault="006209BB">
          <w:pPr>
            <w:jc w:val="center"/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  <w:r>
            <w:rPr>
              <w:rFonts w:ascii="Times New Roman" w:eastAsia="Times New Roman" w:hAnsi="Times New Roman" w:cs="Times New Roman"/>
              <w:b/>
              <w:sz w:val="24"/>
              <w:szCs w:val="24"/>
            </w:rPr>
            <w:t>JUNIOR</w:t>
          </w:r>
          <w:r w:rsidR="00E66D9D" w:rsidRPr="00E66D9D">
            <w:rPr>
              <w:rFonts w:ascii="Times New Roman" w:eastAsia="Times New Roman" w:hAnsi="Times New Roman" w:cs="Times New Roman"/>
              <w:b/>
              <w:sz w:val="24"/>
              <w:szCs w:val="24"/>
            </w:rPr>
            <w:t xml:space="preserve"> DIVISION</w:t>
          </w:r>
          <w:r w:rsidR="00B56CC4">
            <w:rPr>
              <w:rFonts w:ascii="Times New Roman" w:eastAsia="Times New Roman" w:hAnsi="Times New Roman" w:cs="Times New Roman"/>
              <w:b/>
              <w:sz w:val="24"/>
              <w:szCs w:val="24"/>
            </w:rPr>
            <w:t xml:space="preserve"> SOLUTIONS</w:t>
          </w:r>
        </w:p>
      </w:tc>
      <w:tc>
        <w:tcPr>
          <w:tcW w:w="0" w:type="auto"/>
          <w:vMerge/>
          <w:vAlign w:val="center"/>
          <w:hideMark/>
        </w:tcPr>
        <w:p w:rsidR="00E66D9D" w:rsidRDefault="00E66D9D">
          <w:pPr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</w:p>
      </w:tc>
    </w:tr>
  </w:tbl>
  <w:p w:rsidR="00E66D9D" w:rsidRDefault="00E66D9D">
    <w:pPr>
      <w:pStyle w:val="Header"/>
    </w:pPr>
  </w:p>
  <w:p w:rsidR="00E66D9D" w:rsidRDefault="00E66D9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6D9D"/>
    <w:rsid w:val="00045FEE"/>
    <w:rsid w:val="00076914"/>
    <w:rsid w:val="00103C73"/>
    <w:rsid w:val="003334A0"/>
    <w:rsid w:val="004826BB"/>
    <w:rsid w:val="004B1500"/>
    <w:rsid w:val="005E66A7"/>
    <w:rsid w:val="006209BB"/>
    <w:rsid w:val="00655E60"/>
    <w:rsid w:val="006E06F0"/>
    <w:rsid w:val="00740337"/>
    <w:rsid w:val="007A0B3F"/>
    <w:rsid w:val="008708C9"/>
    <w:rsid w:val="00902013"/>
    <w:rsid w:val="00941195"/>
    <w:rsid w:val="00941EF7"/>
    <w:rsid w:val="00973860"/>
    <w:rsid w:val="009D35A2"/>
    <w:rsid w:val="00A01876"/>
    <w:rsid w:val="00A32F5E"/>
    <w:rsid w:val="00A85842"/>
    <w:rsid w:val="00AF7B28"/>
    <w:rsid w:val="00B23837"/>
    <w:rsid w:val="00B56CC4"/>
    <w:rsid w:val="00B87AEF"/>
    <w:rsid w:val="00C77D1E"/>
    <w:rsid w:val="00CE07C1"/>
    <w:rsid w:val="00D07B05"/>
    <w:rsid w:val="00E05D9F"/>
    <w:rsid w:val="00E26626"/>
    <w:rsid w:val="00E565C8"/>
    <w:rsid w:val="00E66D9D"/>
    <w:rsid w:val="00EC7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/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6D9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66D9D"/>
  </w:style>
  <w:style w:type="paragraph" w:styleId="Footer">
    <w:name w:val="footer"/>
    <w:basedOn w:val="Normal"/>
    <w:link w:val="FooterChar"/>
    <w:uiPriority w:val="99"/>
    <w:unhideWhenUsed/>
    <w:rsid w:val="00E66D9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66D9D"/>
  </w:style>
  <w:style w:type="paragraph" w:styleId="BalloonText">
    <w:name w:val="Balloon Text"/>
    <w:basedOn w:val="Normal"/>
    <w:link w:val="BalloonTextChar"/>
    <w:uiPriority w:val="99"/>
    <w:semiHidden/>
    <w:unhideWhenUsed/>
    <w:rsid w:val="00E66D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6D9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66D9D"/>
    <w:pPr>
      <w:spacing w:after="0"/>
      <w:ind w:left="0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E66A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/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6D9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66D9D"/>
  </w:style>
  <w:style w:type="paragraph" w:styleId="Footer">
    <w:name w:val="footer"/>
    <w:basedOn w:val="Normal"/>
    <w:link w:val="FooterChar"/>
    <w:uiPriority w:val="99"/>
    <w:unhideWhenUsed/>
    <w:rsid w:val="00E66D9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66D9D"/>
  </w:style>
  <w:style w:type="paragraph" w:styleId="BalloonText">
    <w:name w:val="Balloon Text"/>
    <w:basedOn w:val="Normal"/>
    <w:link w:val="BalloonTextChar"/>
    <w:uiPriority w:val="99"/>
    <w:semiHidden/>
    <w:unhideWhenUsed/>
    <w:rsid w:val="00E66D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6D9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66D9D"/>
    <w:pPr>
      <w:spacing w:after="0"/>
      <w:ind w:left="0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E66A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9489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110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7</Words>
  <Characters>112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ice</dc:creator>
  <cp:lastModifiedBy>Janice</cp:lastModifiedBy>
  <cp:revision>2</cp:revision>
  <dcterms:created xsi:type="dcterms:W3CDTF">2018-03-01T13:53:00Z</dcterms:created>
  <dcterms:modified xsi:type="dcterms:W3CDTF">2018-03-01T13:53:00Z</dcterms:modified>
</cp:coreProperties>
</file>